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FB600B" w:rsidRPr="00FB600B" w:rsidRDefault="00FB600B" w:rsidP="00FB600B">
                            <w:pPr>
                              <w:pStyle w:val="NormaaliWWW"/>
                              <w:spacing w:after="0"/>
                              <w:jc w:val="center"/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FB600B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A4 - VEKTORIT</w:t>
                            </w:r>
                          </w:p>
                          <w:p w:rsidR="003E4682" w:rsidRPr="00E2127D" w:rsidRDefault="00FB600B" w:rsidP="00FB600B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FB600B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FB600B" w:rsidRPr="00FB600B" w:rsidRDefault="00FB600B" w:rsidP="00FB600B">
                      <w:pPr>
                        <w:pStyle w:val="NormaaliWWW"/>
                        <w:spacing w:after="0"/>
                        <w:jc w:val="center"/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FB600B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A4 - VEKTORIT</w:t>
                      </w:r>
                    </w:p>
                    <w:p w:rsidR="003E4682" w:rsidRPr="00E2127D" w:rsidRDefault="00FB600B" w:rsidP="00FB600B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FB600B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D223DA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D223DA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D223DA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D223DA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3646C7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 xml:space="preserve">  0 – 10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C86B7E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568632334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pt;height:23.25pt" o:ole="">
            <v:imagedata r:id="rId9" o:title=""/>
          </v:shape>
          <o:OLEObject Type="Embed" ProgID="Equation.DSMT4" ShapeID="_x0000_i1026" DrawAspect="Content" ObjectID="_1568632332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5pt;height:26.25pt" o:ole="">
            <v:imagedata r:id="rId11" o:title=""/>
          </v:shape>
          <o:OLEObject Type="Embed" ProgID="Equation.DSMT4" ShapeID="_x0000_i1027" DrawAspect="Content" ObjectID="_1568632333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3646C7" w:rsidRPr="005D229E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050353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050353" w:rsidRDefault="00050353" w:rsidP="0005035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htälöryhmä</w:t>
            </w:r>
          </w:p>
          <w:p w:rsidR="00050353" w:rsidRPr="000D3807" w:rsidRDefault="00050353" w:rsidP="0005035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50353" w:rsidRPr="0084049B" w:rsidRDefault="00050353" w:rsidP="0005035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" w:type="dxa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050353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050353" w:rsidRDefault="00050353" w:rsidP="0005035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ektori</w:t>
            </w:r>
          </w:p>
          <w:p w:rsidR="00050353" w:rsidRPr="000D3807" w:rsidRDefault="00050353" w:rsidP="0005035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50353" w:rsidRPr="0084049B" w:rsidRDefault="00050353" w:rsidP="0005035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567" w:type="dxa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050353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050353" w:rsidRDefault="00050353" w:rsidP="0005035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ektorien laskutoimituksia</w:t>
            </w:r>
          </w:p>
          <w:p w:rsidR="00050353" w:rsidRDefault="00050353" w:rsidP="0005035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50353" w:rsidRPr="0084049B" w:rsidRDefault="00050353" w:rsidP="0005035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6</w:t>
            </w:r>
          </w:p>
        </w:tc>
        <w:tc>
          <w:tcPr>
            <w:tcW w:w="567" w:type="dxa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050353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050353" w:rsidRDefault="00050353" w:rsidP="0005035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ektorin komponentit</w:t>
            </w:r>
          </w:p>
          <w:p w:rsidR="00050353" w:rsidRDefault="00050353" w:rsidP="0005035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50353" w:rsidRPr="0084049B" w:rsidRDefault="00050353" w:rsidP="0005035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6</w:t>
            </w:r>
          </w:p>
        </w:tc>
        <w:tc>
          <w:tcPr>
            <w:tcW w:w="567" w:type="dxa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050353" w:rsidRPr="000D3807" w:rsidRDefault="00050353" w:rsidP="0005035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050353" w:rsidTr="00372152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050353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050353" w:rsidRPr="00950C31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050353" w:rsidRPr="00BE0F9D" w:rsidRDefault="00050353" w:rsidP="0005035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050353" w:rsidRDefault="00050353" w:rsidP="0005035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050353" w:rsidRPr="00B62E0C" w:rsidRDefault="00050353" w:rsidP="00050353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050353" w:rsidRDefault="00050353" w:rsidP="0005035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050353" w:rsidRPr="00B25C55" w:rsidRDefault="00050353" w:rsidP="00050353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050353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050353" w:rsidRDefault="00050353" w:rsidP="0005035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050353" w:rsidRPr="00BE0F9D" w:rsidRDefault="00050353" w:rsidP="0005035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050353" w:rsidRDefault="00050353" w:rsidP="0005035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050353" w:rsidRDefault="00050353" w:rsidP="0005035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050353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050353" w:rsidRDefault="00050353" w:rsidP="0005035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050353" w:rsidRPr="00BE0F9D" w:rsidRDefault="00050353" w:rsidP="0005035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050353" w:rsidRDefault="00050353" w:rsidP="0005035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050353" w:rsidRDefault="00050353" w:rsidP="0005035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050353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050353" w:rsidRPr="006E3D31" w:rsidRDefault="00050353" w:rsidP="00050353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050353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050353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050353" w:rsidRPr="002B702F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F665C6" w:rsidRDefault="00050353" w:rsidP="0005035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F665C6" w:rsidRDefault="00050353" w:rsidP="0005035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F665C6" w:rsidRDefault="00050353" w:rsidP="0005035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F665C6" w:rsidRDefault="00050353" w:rsidP="0005035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050353" w:rsidRPr="007A6D37" w:rsidRDefault="00050353" w:rsidP="00050353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050353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050353" w:rsidRDefault="00050353" w:rsidP="0005035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htälöryhmä</w:t>
                  </w:r>
                </w:p>
                <w:p w:rsidR="00050353" w:rsidRPr="006979AA" w:rsidRDefault="00050353" w:rsidP="0005035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167788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167788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167788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167788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050353" w:rsidRPr="00167788" w:rsidRDefault="00050353" w:rsidP="0005035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050353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050353" w:rsidRDefault="00050353" w:rsidP="0005035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Vektori</w:t>
                  </w:r>
                </w:p>
                <w:p w:rsidR="00050353" w:rsidRPr="006979AA" w:rsidRDefault="00050353" w:rsidP="0005035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167788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167788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167788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167788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050353" w:rsidRPr="00167788" w:rsidRDefault="00050353" w:rsidP="0005035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050353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050353" w:rsidRDefault="00050353" w:rsidP="0005035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Vektorien laskutoimituksia</w:t>
                  </w:r>
                </w:p>
                <w:p w:rsidR="00050353" w:rsidRDefault="00050353" w:rsidP="0005035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167788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167788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167788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167788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050353" w:rsidRPr="00167788" w:rsidRDefault="00050353" w:rsidP="0005035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050353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050353" w:rsidRDefault="00050353" w:rsidP="0005035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Vektorin komponentit</w:t>
                  </w:r>
                </w:p>
                <w:p w:rsidR="00050353" w:rsidRDefault="00050353" w:rsidP="0005035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167788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167788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167788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050353" w:rsidRPr="00167788" w:rsidRDefault="00050353" w:rsidP="0005035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050353" w:rsidRPr="00167788" w:rsidRDefault="00050353" w:rsidP="0005035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050353" w:rsidRPr="00B25C55" w:rsidRDefault="00050353" w:rsidP="00050353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050353" w:rsidRPr="006E3D31" w:rsidRDefault="00050353" w:rsidP="00050353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6E3D31" w:rsidRDefault="006E3D31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BB75E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B75E8" w:rsidRDefault="00BB75E8" w:rsidP="00BB75E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ason vektori</w:t>
            </w:r>
          </w:p>
          <w:p w:rsidR="00BB75E8" w:rsidRPr="009C1A44" w:rsidRDefault="00BB75E8" w:rsidP="00BB75E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B75E8" w:rsidRPr="0084049B" w:rsidRDefault="00BB75E8" w:rsidP="00BB75E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0</w:t>
            </w:r>
          </w:p>
        </w:tc>
        <w:tc>
          <w:tcPr>
            <w:tcW w:w="567" w:type="dxa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2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BB75E8" w:rsidRPr="00D05132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B75E8" w:rsidRPr="000D3807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B75E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B75E8" w:rsidRDefault="00BB75E8" w:rsidP="00BB75E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hdensuuntaisuus</w:t>
            </w:r>
          </w:p>
          <w:p w:rsidR="00BB75E8" w:rsidRPr="009C1A44" w:rsidRDefault="00BB75E8" w:rsidP="00BB75E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B75E8" w:rsidRPr="0084049B" w:rsidRDefault="00BB75E8" w:rsidP="00BB75E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7</w:t>
            </w:r>
          </w:p>
        </w:tc>
        <w:tc>
          <w:tcPr>
            <w:tcW w:w="567" w:type="dxa"/>
            <w:vAlign w:val="center"/>
          </w:tcPr>
          <w:p w:rsidR="00BB75E8" w:rsidRPr="000D3807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B75E8" w:rsidRPr="000D3807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B75E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B75E8" w:rsidRDefault="00BB75E8" w:rsidP="00BB75E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varuuden vektori</w:t>
            </w:r>
          </w:p>
          <w:p w:rsidR="00BB75E8" w:rsidRDefault="00BB75E8" w:rsidP="00BB75E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B75E8" w:rsidRPr="0084049B" w:rsidRDefault="00BB75E8" w:rsidP="00BB75E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BB75E8" w:rsidRPr="000D3807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B75E8" w:rsidRPr="000D3807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B75E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B75E8" w:rsidRDefault="00BB75E8" w:rsidP="00BB75E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varuuden vektorin ominaisuuksi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BB75E8" w:rsidRPr="0084049B" w:rsidRDefault="00BB75E8" w:rsidP="00BB75E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BB75E8" w:rsidRPr="000D3807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B75E8" w:rsidRPr="00010BA9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B75E8" w:rsidRPr="000D3807" w:rsidRDefault="00BB75E8" w:rsidP="00BB75E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B75E8" w:rsidTr="005D229E">
        <w:trPr>
          <w:trHeight w:val="4208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BB75E8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BB75E8" w:rsidRPr="00950C31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BB75E8" w:rsidRPr="00BE0F9D" w:rsidRDefault="00BB75E8" w:rsidP="00BB75E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BB75E8" w:rsidRDefault="00BB75E8" w:rsidP="00BB75E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BB75E8" w:rsidRPr="00B62E0C" w:rsidRDefault="00BB75E8" w:rsidP="00BB75E8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BB75E8" w:rsidRDefault="00BB75E8" w:rsidP="00BB75E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BB75E8" w:rsidRPr="00B25C55" w:rsidRDefault="00BB75E8" w:rsidP="00BB75E8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BB75E8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BB75E8" w:rsidRDefault="00BB75E8" w:rsidP="00BB75E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BB75E8" w:rsidRPr="00BE0F9D" w:rsidRDefault="00BB75E8" w:rsidP="00BB75E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BB75E8" w:rsidRDefault="00BB75E8" w:rsidP="00BB75E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BB75E8" w:rsidRDefault="00BB75E8" w:rsidP="00BB75E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B75E8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B75E8" w:rsidRDefault="00BB75E8" w:rsidP="00BB75E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BB75E8" w:rsidRPr="00BE0F9D" w:rsidRDefault="00BB75E8" w:rsidP="00BB75E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BB75E8" w:rsidRDefault="00BB75E8" w:rsidP="00BB75E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BB75E8" w:rsidRDefault="00BB75E8" w:rsidP="00BB75E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B75E8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BB75E8" w:rsidRPr="006E3D31" w:rsidRDefault="00BB75E8" w:rsidP="00BB75E8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BB75E8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B75E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BB75E8" w:rsidRPr="002B702F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F665C6" w:rsidRDefault="00BB75E8" w:rsidP="00BB75E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F665C6" w:rsidRDefault="00BB75E8" w:rsidP="00BB75E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F665C6" w:rsidRDefault="00BB75E8" w:rsidP="00BB75E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F665C6" w:rsidRDefault="00BB75E8" w:rsidP="00BB75E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BB75E8" w:rsidRPr="007A6D37" w:rsidRDefault="00BB75E8" w:rsidP="00BB75E8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BB75E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B75E8" w:rsidRPr="006979AA" w:rsidRDefault="00BB75E8" w:rsidP="00BB75E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ason vektor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16778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16778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16778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16778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BB75E8" w:rsidRPr="00167788" w:rsidRDefault="00BB75E8" w:rsidP="00BB75E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B75E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B75E8" w:rsidRPr="006979AA" w:rsidRDefault="00BB75E8" w:rsidP="00BB75E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hdensuuntaisuus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16778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16778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16778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16778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BB75E8" w:rsidRPr="00167788" w:rsidRDefault="00BB75E8" w:rsidP="00BB75E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B75E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B75E8" w:rsidRDefault="00BB75E8" w:rsidP="00BB75E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varuuden vektor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16778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16778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16778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16778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BB75E8" w:rsidRPr="00167788" w:rsidRDefault="00BB75E8" w:rsidP="00BB75E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B75E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BB75E8" w:rsidRDefault="00BB75E8" w:rsidP="00BB75E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varuuden vektorin ominaisuuksia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16778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16778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16778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B75E8" w:rsidRPr="00167788" w:rsidRDefault="00BB75E8" w:rsidP="00BB75E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BB75E8" w:rsidRPr="00167788" w:rsidRDefault="00BB75E8" w:rsidP="00BB75E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BB75E8" w:rsidRPr="00B25C55" w:rsidRDefault="00BB75E8" w:rsidP="00BB75E8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323014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23014" w:rsidRDefault="00323014" w:rsidP="0032301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ektorien kohtisuoruus</w:t>
            </w:r>
          </w:p>
          <w:p w:rsidR="00323014" w:rsidRPr="009C1A44" w:rsidRDefault="00323014" w:rsidP="00323014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23014" w:rsidRPr="0084049B" w:rsidRDefault="00323014" w:rsidP="0032301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2</w:t>
            </w:r>
          </w:p>
        </w:tc>
        <w:tc>
          <w:tcPr>
            <w:tcW w:w="567" w:type="dxa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23014" w:rsidRPr="00D05132" w:rsidRDefault="00323014" w:rsidP="003230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23014" w:rsidRPr="000D3807" w:rsidRDefault="00323014" w:rsidP="003230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23014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23014" w:rsidRDefault="00323014" w:rsidP="0032301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ektorien välinen kulma</w:t>
            </w:r>
          </w:p>
          <w:p w:rsidR="00323014" w:rsidRPr="009C1A44" w:rsidRDefault="00323014" w:rsidP="00323014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23014" w:rsidRPr="0084049B" w:rsidRDefault="00323014" w:rsidP="0032301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23014" w:rsidRPr="000D3807" w:rsidRDefault="00323014" w:rsidP="003230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2B2932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23014" w:rsidRPr="000D3807" w:rsidRDefault="00323014" w:rsidP="003230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23014" w:rsidTr="00174420">
        <w:trPr>
          <w:trHeight w:val="4199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323014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323014" w:rsidRPr="00950C31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323014" w:rsidRPr="00BE0F9D" w:rsidRDefault="00323014" w:rsidP="0032301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323014" w:rsidRPr="00B62E0C" w:rsidRDefault="00323014" w:rsidP="00323014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323014" w:rsidRDefault="00323014" w:rsidP="0032301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323014" w:rsidRPr="00B25C55" w:rsidRDefault="00323014" w:rsidP="00323014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323014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323014" w:rsidRPr="00BE0F9D" w:rsidRDefault="00323014" w:rsidP="0032301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23014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323014" w:rsidRPr="00BE0F9D" w:rsidRDefault="00323014" w:rsidP="0032301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23014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323014" w:rsidRPr="006E3D31" w:rsidRDefault="00323014" w:rsidP="00323014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323014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323014" w:rsidRPr="002B702F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F665C6" w:rsidRDefault="00323014" w:rsidP="0032301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F665C6" w:rsidRDefault="00323014" w:rsidP="0032301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F665C6" w:rsidRDefault="00323014" w:rsidP="0032301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F665C6" w:rsidRDefault="00323014" w:rsidP="0032301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323014" w:rsidRPr="007A6D37" w:rsidRDefault="00323014" w:rsidP="00323014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323014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23014" w:rsidRDefault="00323014" w:rsidP="0032301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Vektorien kohtisuoruus</w:t>
                  </w:r>
                </w:p>
                <w:p w:rsidR="00323014" w:rsidRPr="000E2C31" w:rsidRDefault="00323014" w:rsidP="00323014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323014" w:rsidRPr="00167788" w:rsidRDefault="00323014" w:rsidP="0032301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23014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323014" w:rsidRDefault="00323014" w:rsidP="0032301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Vektorien välinen kulma</w:t>
                  </w:r>
                </w:p>
                <w:p w:rsidR="00323014" w:rsidRPr="000E2C31" w:rsidRDefault="00323014" w:rsidP="00323014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323014" w:rsidRPr="00167788" w:rsidRDefault="00323014" w:rsidP="0032301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323014" w:rsidRPr="00B25C55" w:rsidRDefault="00323014" w:rsidP="00323014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323014" w:rsidRPr="006E3D31" w:rsidRDefault="00323014" w:rsidP="00323014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p w:rsidR="00174420" w:rsidRDefault="00174420" w:rsidP="006E3D31">
      <w:pPr>
        <w:spacing w:after="0" w:line="240" w:lineRule="auto"/>
        <w:jc w:val="center"/>
        <w:rPr>
          <w:sz w:val="12"/>
          <w:szCs w:val="12"/>
        </w:rPr>
      </w:pPr>
    </w:p>
    <w:p w:rsidR="00174420" w:rsidRDefault="00174420" w:rsidP="006E3D31">
      <w:pPr>
        <w:spacing w:after="0" w:line="240" w:lineRule="auto"/>
        <w:jc w:val="center"/>
        <w:rPr>
          <w:sz w:val="12"/>
          <w:szCs w:val="12"/>
        </w:rPr>
      </w:pPr>
    </w:p>
    <w:p w:rsidR="00174420" w:rsidRPr="006E3D31" w:rsidRDefault="00174420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323014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23014" w:rsidRDefault="00323014" w:rsidP="0032301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a</w:t>
            </w:r>
          </w:p>
          <w:p w:rsidR="00323014" w:rsidRPr="009C1A44" w:rsidRDefault="00323014" w:rsidP="00323014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23014" w:rsidRPr="0084049B" w:rsidRDefault="00323014" w:rsidP="0032301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4</w:t>
            </w:r>
          </w:p>
        </w:tc>
        <w:tc>
          <w:tcPr>
            <w:tcW w:w="567" w:type="dxa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5</w:t>
            </w:r>
          </w:p>
        </w:tc>
        <w:tc>
          <w:tcPr>
            <w:tcW w:w="567" w:type="dxa"/>
            <w:vAlign w:val="center"/>
          </w:tcPr>
          <w:p w:rsidR="00323014" w:rsidRPr="00D05132" w:rsidRDefault="00323014" w:rsidP="003230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23014" w:rsidRPr="000D3807" w:rsidRDefault="00323014" w:rsidP="003230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23014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23014" w:rsidRPr="009C1A44" w:rsidRDefault="00323014" w:rsidP="0032301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aso (Vektoriyhtälö ja parametriesitys)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323014" w:rsidRPr="0084049B" w:rsidRDefault="00323014" w:rsidP="0032301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23014" w:rsidRPr="000D3807" w:rsidRDefault="00323014" w:rsidP="003230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23014" w:rsidRPr="000D3807" w:rsidRDefault="00323014" w:rsidP="003230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23014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23014" w:rsidRPr="009C1A44" w:rsidRDefault="00323014" w:rsidP="0032301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aso (Normaalimuotoinen yhtälö, suora ja taso)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323014" w:rsidRPr="0084049B" w:rsidRDefault="00323014" w:rsidP="0032301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23014" w:rsidRPr="000D3807" w:rsidRDefault="00323014" w:rsidP="003230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74537C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23014" w:rsidRPr="000D3807" w:rsidRDefault="00323014" w:rsidP="003230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23014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323014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323014" w:rsidRPr="00950C31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323014" w:rsidRPr="00BE0F9D" w:rsidRDefault="00323014" w:rsidP="0032301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323014" w:rsidRPr="00B62E0C" w:rsidRDefault="00323014" w:rsidP="00323014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323014" w:rsidRDefault="00323014" w:rsidP="0032301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323014" w:rsidRPr="00B25C55" w:rsidRDefault="00323014" w:rsidP="00323014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323014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323014" w:rsidRPr="00BE0F9D" w:rsidRDefault="00323014" w:rsidP="0032301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23014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323014" w:rsidRPr="00BE0F9D" w:rsidRDefault="00323014" w:rsidP="0032301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23014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323014" w:rsidRPr="006E3D31" w:rsidRDefault="00323014" w:rsidP="00323014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323014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323014" w:rsidRPr="002B702F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F665C6" w:rsidRDefault="00323014" w:rsidP="0032301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F665C6" w:rsidRDefault="00323014" w:rsidP="0032301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F665C6" w:rsidRDefault="00323014" w:rsidP="0032301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F665C6" w:rsidRDefault="00323014" w:rsidP="0032301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323014" w:rsidRPr="007A6D37" w:rsidRDefault="00323014" w:rsidP="00323014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323014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23014" w:rsidRDefault="00323014" w:rsidP="0032301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a</w:t>
                  </w:r>
                </w:p>
                <w:p w:rsidR="00323014" w:rsidRPr="006979AA" w:rsidRDefault="00323014" w:rsidP="0032301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323014" w:rsidRPr="00167788" w:rsidRDefault="00323014" w:rsidP="0032301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23014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23014" w:rsidRDefault="00323014" w:rsidP="0032301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aso (Vektoriyhtälö ja parametriesitys)</w:t>
                  </w:r>
                </w:p>
                <w:p w:rsidR="00323014" w:rsidRPr="006979AA" w:rsidRDefault="00323014" w:rsidP="0032301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323014" w:rsidRPr="00167788" w:rsidRDefault="00323014" w:rsidP="0032301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23014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323014" w:rsidRDefault="00323014" w:rsidP="0032301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aso (Normaalimuotoinen yhtälö, suora ja taso)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167788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323014" w:rsidRPr="00167788" w:rsidRDefault="00323014" w:rsidP="0032301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323014" w:rsidRPr="00B25C55" w:rsidRDefault="00323014" w:rsidP="00323014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240" w:lineRule="auto"/>
        <w:rPr>
          <w:sz w:val="20"/>
          <w:szCs w:val="20"/>
        </w:rPr>
      </w:pPr>
    </w:p>
    <w:p w:rsidR="00174420" w:rsidRDefault="00174420" w:rsidP="006E3D31">
      <w:pPr>
        <w:spacing w:after="0" w:line="240" w:lineRule="auto"/>
        <w:rPr>
          <w:sz w:val="20"/>
          <w:szCs w:val="20"/>
        </w:rPr>
      </w:pPr>
    </w:p>
    <w:p w:rsidR="00174420" w:rsidRDefault="00174420" w:rsidP="006E3D31">
      <w:pPr>
        <w:spacing w:after="0" w:line="240" w:lineRule="auto"/>
        <w:rPr>
          <w:sz w:val="20"/>
          <w:szCs w:val="20"/>
        </w:rPr>
      </w:pPr>
    </w:p>
    <w:p w:rsidR="00174420" w:rsidRDefault="00174420" w:rsidP="006E3D31">
      <w:pPr>
        <w:spacing w:after="0" w:line="240" w:lineRule="auto"/>
        <w:rPr>
          <w:sz w:val="20"/>
          <w:szCs w:val="20"/>
        </w:rPr>
      </w:pPr>
    </w:p>
    <w:p w:rsidR="00174420" w:rsidRDefault="00174420" w:rsidP="006E3D31">
      <w:pPr>
        <w:spacing w:after="0" w:line="240" w:lineRule="auto"/>
        <w:rPr>
          <w:sz w:val="20"/>
          <w:szCs w:val="20"/>
        </w:rPr>
      </w:pPr>
    </w:p>
    <w:p w:rsidR="00174420" w:rsidRDefault="00174420" w:rsidP="006E3D31">
      <w:pPr>
        <w:spacing w:after="0" w:line="240" w:lineRule="auto"/>
        <w:rPr>
          <w:sz w:val="20"/>
          <w:szCs w:val="20"/>
        </w:rPr>
      </w:pPr>
    </w:p>
    <w:p w:rsidR="00174420" w:rsidRDefault="00174420" w:rsidP="006E3D31">
      <w:pPr>
        <w:spacing w:after="0" w:line="240" w:lineRule="auto"/>
        <w:rPr>
          <w:sz w:val="20"/>
          <w:szCs w:val="20"/>
        </w:rPr>
      </w:pPr>
    </w:p>
    <w:p w:rsidR="00174420" w:rsidRDefault="00174420" w:rsidP="006E3D31">
      <w:pPr>
        <w:spacing w:after="0" w:line="240" w:lineRule="auto"/>
        <w:rPr>
          <w:sz w:val="20"/>
          <w:szCs w:val="20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323014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23014" w:rsidRPr="009C1A44" w:rsidRDefault="00323014" w:rsidP="0032301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isteen etäisyys suorasta ja tasost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323014" w:rsidRPr="0084049B" w:rsidRDefault="00323014" w:rsidP="0032301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5</w:t>
            </w:r>
          </w:p>
        </w:tc>
        <w:tc>
          <w:tcPr>
            <w:tcW w:w="567" w:type="dxa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23014" w:rsidRPr="00D05132" w:rsidRDefault="00323014" w:rsidP="003230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23014" w:rsidRPr="000D3807" w:rsidRDefault="00323014" w:rsidP="003230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23014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23014" w:rsidRDefault="00323014" w:rsidP="0032301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Geometriaa vektoreilla</w:t>
            </w:r>
          </w:p>
          <w:p w:rsidR="00323014" w:rsidRPr="009C1A44" w:rsidRDefault="00323014" w:rsidP="00323014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23014" w:rsidRPr="0084049B" w:rsidRDefault="00323014" w:rsidP="0032301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23014" w:rsidRPr="000D3807" w:rsidRDefault="00323014" w:rsidP="003230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3014" w:rsidRPr="00CE5FC8" w:rsidRDefault="00323014" w:rsidP="00323014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23014" w:rsidRPr="000D3807" w:rsidRDefault="00323014" w:rsidP="0032301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23014" w:rsidTr="00C86B7E">
        <w:trPr>
          <w:trHeight w:val="4199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323014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323014" w:rsidRPr="00950C31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323014" w:rsidRPr="00BE0F9D" w:rsidRDefault="00323014" w:rsidP="0032301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323014" w:rsidRPr="00B62E0C" w:rsidRDefault="00323014" w:rsidP="00323014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323014" w:rsidRDefault="00323014" w:rsidP="0032301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323014" w:rsidRPr="00B25C55" w:rsidRDefault="00323014" w:rsidP="00323014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323014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323014" w:rsidRPr="00BE0F9D" w:rsidRDefault="00323014" w:rsidP="0032301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23014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323014" w:rsidRPr="00BE0F9D" w:rsidRDefault="00323014" w:rsidP="0032301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23014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323014" w:rsidRPr="006E3D31" w:rsidRDefault="00323014" w:rsidP="00323014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323014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23014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323014" w:rsidRPr="002B702F" w:rsidRDefault="00323014" w:rsidP="0032301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F665C6" w:rsidRDefault="00323014" w:rsidP="0032301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F665C6" w:rsidRDefault="00323014" w:rsidP="0032301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F665C6" w:rsidRDefault="00323014" w:rsidP="0032301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3014" w:rsidRPr="00F665C6" w:rsidRDefault="00323014" w:rsidP="0032301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323014" w:rsidRPr="007A6D37" w:rsidRDefault="00323014" w:rsidP="00323014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353106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53106" w:rsidRDefault="00353106" w:rsidP="0035310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isteen etäisyys suorasta ja tasosta</w:t>
                  </w:r>
                </w:p>
                <w:p w:rsidR="00353106" w:rsidRPr="000E2C31" w:rsidRDefault="00353106" w:rsidP="00353106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53106" w:rsidRPr="00167788" w:rsidRDefault="00353106" w:rsidP="003531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53106" w:rsidRPr="00167788" w:rsidRDefault="00353106" w:rsidP="003531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53106" w:rsidRPr="00167788" w:rsidRDefault="00353106" w:rsidP="003531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53106" w:rsidRPr="00167788" w:rsidRDefault="00353106" w:rsidP="003531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353106" w:rsidRPr="00167788" w:rsidRDefault="00353106" w:rsidP="0035310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53106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353106" w:rsidRDefault="00353106" w:rsidP="0035310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Geometriaa vektoreilla</w:t>
                  </w:r>
                </w:p>
                <w:p w:rsidR="00353106" w:rsidRPr="000E2C31" w:rsidRDefault="00353106" w:rsidP="00353106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53106" w:rsidRPr="00167788" w:rsidRDefault="00353106" w:rsidP="003531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53106" w:rsidRPr="00167788" w:rsidRDefault="00353106" w:rsidP="003531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53106" w:rsidRPr="00167788" w:rsidRDefault="00353106" w:rsidP="003531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53106" w:rsidRPr="00167788" w:rsidRDefault="00353106" w:rsidP="0035310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353106" w:rsidRPr="00167788" w:rsidRDefault="00353106" w:rsidP="0035310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323014" w:rsidRPr="00B25C55" w:rsidRDefault="00323014" w:rsidP="00323014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Pr="000270FD" w:rsidRDefault="000270FD" w:rsidP="006E3D31">
      <w:pPr>
        <w:spacing w:after="0" w:line="240" w:lineRule="auto"/>
        <w:rPr>
          <w:sz w:val="16"/>
          <w:szCs w:val="16"/>
        </w:rPr>
      </w:pPr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77268F" w:rsidTr="00C21D5A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77268F" w:rsidP="00C21D5A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 xml:space="preserve">KERTAUSTEHTÄVÄT (K), MONIVALINTATEHTÄVÄT (M) ja </w:t>
            </w:r>
            <w:r w:rsidR="00353106">
              <w:rPr>
                <w:b/>
                <w:sz w:val="24"/>
                <w:szCs w:val="24"/>
              </w:rPr>
              <w:t>TEHTÄVÄSARJAT (A/B) s. 125 – 13</w:t>
            </w:r>
            <w:r>
              <w:rPr>
                <w:b/>
                <w:sz w:val="24"/>
                <w:szCs w:val="24"/>
              </w:rPr>
              <w:t>2</w:t>
            </w:r>
          </w:p>
        </w:tc>
      </w:tr>
      <w:tr w:rsidR="001D7106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1D7106" w:rsidRPr="005D0155" w:rsidRDefault="001D7106" w:rsidP="001D710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16</w:t>
            </w:r>
          </w:p>
        </w:tc>
      </w:tr>
      <w:tr w:rsidR="001D7106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1D7106" w:rsidRPr="00952C8B" w:rsidRDefault="001D7106" w:rsidP="001D7106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32</w:t>
            </w:r>
          </w:p>
        </w:tc>
      </w:tr>
      <w:tr w:rsidR="001D7106" w:rsidTr="00C21D5A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1D7106" w:rsidRPr="005D0155" w:rsidRDefault="001D7106" w:rsidP="001D7106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4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4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4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4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4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4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4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4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48</w:t>
            </w:r>
          </w:p>
        </w:tc>
      </w:tr>
      <w:tr w:rsidR="001D7106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1D7106" w:rsidRPr="005D0155" w:rsidRDefault="001D7106" w:rsidP="001D710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4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</w:tr>
      <w:tr w:rsidR="001D7106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1D7106" w:rsidRPr="005D0155" w:rsidRDefault="001D7106" w:rsidP="001D7106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1D7106" w:rsidRPr="00D23BC1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7</w:t>
            </w:r>
          </w:p>
        </w:tc>
      </w:tr>
      <w:tr w:rsidR="001D7106" w:rsidTr="00236211">
        <w:trPr>
          <w:trHeight w:val="288"/>
        </w:trPr>
        <w:tc>
          <w:tcPr>
            <w:tcW w:w="1896" w:type="dxa"/>
            <w:tcBorders>
              <w:top w:val="nil"/>
              <w:bottom w:val="single" w:sz="18" w:space="0" w:color="auto"/>
              <w:right w:val="single" w:sz="18" w:space="0" w:color="auto"/>
            </w:tcBorders>
          </w:tcPr>
          <w:p w:rsidR="001D7106" w:rsidRPr="005D0155" w:rsidRDefault="001D7106" w:rsidP="001D7106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B10</w:t>
            </w:r>
          </w:p>
        </w:tc>
        <w:tc>
          <w:tcPr>
            <w:tcW w:w="1668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1D7106" w:rsidRDefault="001D7106" w:rsidP="001D710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C86B7E" w:rsidRDefault="00C86B7E" w:rsidP="00E3014A">
      <w:pPr>
        <w:spacing w:after="0" w:line="240" w:lineRule="auto"/>
        <w:jc w:val="center"/>
        <w:rPr>
          <w:sz w:val="16"/>
          <w:szCs w:val="16"/>
        </w:rPr>
      </w:pPr>
      <w:bookmarkStart w:id="0" w:name="_GoBack"/>
      <w:bookmarkEnd w:id="0"/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rlito"/>
    <w:panose1 w:val="020F0502020204030204"/>
    <w:charset w:val="00"/>
    <w:family w:val="swiss"/>
    <w:pitch w:val="variable"/>
    <w:sig w:usb0="00000001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D5D"/>
    <w:rsid w:val="00042EDF"/>
    <w:rsid w:val="00043B64"/>
    <w:rsid w:val="00045C38"/>
    <w:rsid w:val="000502DE"/>
    <w:rsid w:val="00050353"/>
    <w:rsid w:val="00050F6D"/>
    <w:rsid w:val="0005630F"/>
    <w:rsid w:val="00062EEC"/>
    <w:rsid w:val="00064564"/>
    <w:rsid w:val="000656B0"/>
    <w:rsid w:val="00070E23"/>
    <w:rsid w:val="00073A75"/>
    <w:rsid w:val="000816F4"/>
    <w:rsid w:val="00083407"/>
    <w:rsid w:val="000846A0"/>
    <w:rsid w:val="000940C3"/>
    <w:rsid w:val="000940E0"/>
    <w:rsid w:val="00094C9B"/>
    <w:rsid w:val="00096152"/>
    <w:rsid w:val="00096F32"/>
    <w:rsid w:val="000A3B09"/>
    <w:rsid w:val="000B42BB"/>
    <w:rsid w:val="000B69FB"/>
    <w:rsid w:val="000C52D4"/>
    <w:rsid w:val="000C7179"/>
    <w:rsid w:val="000D0192"/>
    <w:rsid w:val="000D3807"/>
    <w:rsid w:val="000D5488"/>
    <w:rsid w:val="000E20D6"/>
    <w:rsid w:val="000E2C31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42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5609"/>
    <w:rsid w:val="001A1A9C"/>
    <w:rsid w:val="001A4CEF"/>
    <w:rsid w:val="001A7BF5"/>
    <w:rsid w:val="001A7D62"/>
    <w:rsid w:val="001B5E57"/>
    <w:rsid w:val="001B718B"/>
    <w:rsid w:val="001B7248"/>
    <w:rsid w:val="001C09E1"/>
    <w:rsid w:val="001C3435"/>
    <w:rsid w:val="001C75F7"/>
    <w:rsid w:val="001D1A0F"/>
    <w:rsid w:val="001D4373"/>
    <w:rsid w:val="001D4504"/>
    <w:rsid w:val="001D62C4"/>
    <w:rsid w:val="001D7106"/>
    <w:rsid w:val="001E556B"/>
    <w:rsid w:val="001E572F"/>
    <w:rsid w:val="001F2CC1"/>
    <w:rsid w:val="001F311F"/>
    <w:rsid w:val="001F59D0"/>
    <w:rsid w:val="00204E74"/>
    <w:rsid w:val="00212049"/>
    <w:rsid w:val="002136FB"/>
    <w:rsid w:val="00213A2C"/>
    <w:rsid w:val="00220777"/>
    <w:rsid w:val="0022696E"/>
    <w:rsid w:val="0023137D"/>
    <w:rsid w:val="00232868"/>
    <w:rsid w:val="00232999"/>
    <w:rsid w:val="00235D6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4A38"/>
    <w:rsid w:val="00315875"/>
    <w:rsid w:val="00317409"/>
    <w:rsid w:val="00322B99"/>
    <w:rsid w:val="00323014"/>
    <w:rsid w:val="003300F1"/>
    <w:rsid w:val="0033160A"/>
    <w:rsid w:val="0033238F"/>
    <w:rsid w:val="00344947"/>
    <w:rsid w:val="00344D2B"/>
    <w:rsid w:val="003468C6"/>
    <w:rsid w:val="003529B9"/>
    <w:rsid w:val="00352A9B"/>
    <w:rsid w:val="00353106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2152"/>
    <w:rsid w:val="00385AD1"/>
    <w:rsid w:val="00391DE4"/>
    <w:rsid w:val="00393F78"/>
    <w:rsid w:val="003A0246"/>
    <w:rsid w:val="003A2932"/>
    <w:rsid w:val="003A6E13"/>
    <w:rsid w:val="003B1C3A"/>
    <w:rsid w:val="003B23B8"/>
    <w:rsid w:val="003C0FDC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666E"/>
    <w:rsid w:val="004137C1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F53"/>
    <w:rsid w:val="004511C2"/>
    <w:rsid w:val="004514F2"/>
    <w:rsid w:val="00456509"/>
    <w:rsid w:val="00460931"/>
    <w:rsid w:val="00464C95"/>
    <w:rsid w:val="00465C38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5E41"/>
    <w:rsid w:val="004F6147"/>
    <w:rsid w:val="004F696C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611F6"/>
    <w:rsid w:val="00563487"/>
    <w:rsid w:val="0056496C"/>
    <w:rsid w:val="005667C4"/>
    <w:rsid w:val="00574D60"/>
    <w:rsid w:val="00575C86"/>
    <w:rsid w:val="005766E2"/>
    <w:rsid w:val="0057701B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131B"/>
    <w:rsid w:val="005D1CFD"/>
    <w:rsid w:val="005D229E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4A60"/>
    <w:rsid w:val="00604CB4"/>
    <w:rsid w:val="00606EDC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35BC"/>
    <w:rsid w:val="00645405"/>
    <w:rsid w:val="00646015"/>
    <w:rsid w:val="0064729C"/>
    <w:rsid w:val="00653143"/>
    <w:rsid w:val="00664FE5"/>
    <w:rsid w:val="00666B13"/>
    <w:rsid w:val="00672DD1"/>
    <w:rsid w:val="00673F28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268F"/>
    <w:rsid w:val="00773E4E"/>
    <w:rsid w:val="007743ED"/>
    <w:rsid w:val="00774410"/>
    <w:rsid w:val="00777670"/>
    <w:rsid w:val="00777A30"/>
    <w:rsid w:val="007836CF"/>
    <w:rsid w:val="00787854"/>
    <w:rsid w:val="007925C2"/>
    <w:rsid w:val="007955FA"/>
    <w:rsid w:val="007956EA"/>
    <w:rsid w:val="007A057D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ED1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71C70"/>
    <w:rsid w:val="008732C9"/>
    <w:rsid w:val="00875743"/>
    <w:rsid w:val="00875F67"/>
    <w:rsid w:val="00877CFB"/>
    <w:rsid w:val="008809D1"/>
    <w:rsid w:val="008816B7"/>
    <w:rsid w:val="00884597"/>
    <w:rsid w:val="0089059E"/>
    <w:rsid w:val="008907B2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E1F8F"/>
    <w:rsid w:val="008E33BD"/>
    <w:rsid w:val="008E55F5"/>
    <w:rsid w:val="008F422C"/>
    <w:rsid w:val="008F4E62"/>
    <w:rsid w:val="008F5FCE"/>
    <w:rsid w:val="008F6400"/>
    <w:rsid w:val="008F71D0"/>
    <w:rsid w:val="008F790B"/>
    <w:rsid w:val="0090378A"/>
    <w:rsid w:val="0090432C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743BD"/>
    <w:rsid w:val="0098057D"/>
    <w:rsid w:val="009855D2"/>
    <w:rsid w:val="00985DE8"/>
    <w:rsid w:val="009870B7"/>
    <w:rsid w:val="009922B2"/>
    <w:rsid w:val="00993094"/>
    <w:rsid w:val="009A001F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A00447"/>
    <w:rsid w:val="00A0265B"/>
    <w:rsid w:val="00A02A5A"/>
    <w:rsid w:val="00A047D9"/>
    <w:rsid w:val="00A06F56"/>
    <w:rsid w:val="00A07FEF"/>
    <w:rsid w:val="00A116D1"/>
    <w:rsid w:val="00A15C66"/>
    <w:rsid w:val="00A162CC"/>
    <w:rsid w:val="00A20D25"/>
    <w:rsid w:val="00A255A9"/>
    <w:rsid w:val="00A25CDD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D6F"/>
    <w:rsid w:val="00A8522D"/>
    <w:rsid w:val="00A87E12"/>
    <w:rsid w:val="00A902D2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946EB"/>
    <w:rsid w:val="00B97919"/>
    <w:rsid w:val="00BA1849"/>
    <w:rsid w:val="00BA3172"/>
    <w:rsid w:val="00BA5909"/>
    <w:rsid w:val="00BA756C"/>
    <w:rsid w:val="00BB08C4"/>
    <w:rsid w:val="00BB4AB3"/>
    <w:rsid w:val="00BB6EB1"/>
    <w:rsid w:val="00BB75E8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381A"/>
    <w:rsid w:val="00C25D10"/>
    <w:rsid w:val="00C260A1"/>
    <w:rsid w:val="00C30D61"/>
    <w:rsid w:val="00C30F08"/>
    <w:rsid w:val="00C35495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85BD5"/>
    <w:rsid w:val="00C86B7E"/>
    <w:rsid w:val="00C93446"/>
    <w:rsid w:val="00C94D25"/>
    <w:rsid w:val="00CA2FB6"/>
    <w:rsid w:val="00CA2FF8"/>
    <w:rsid w:val="00CA436C"/>
    <w:rsid w:val="00CB20B5"/>
    <w:rsid w:val="00CC14F6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3182E"/>
    <w:rsid w:val="00D319F2"/>
    <w:rsid w:val="00D40CBC"/>
    <w:rsid w:val="00D41E24"/>
    <w:rsid w:val="00D4293E"/>
    <w:rsid w:val="00D44032"/>
    <w:rsid w:val="00D45D89"/>
    <w:rsid w:val="00D52AA9"/>
    <w:rsid w:val="00D5454C"/>
    <w:rsid w:val="00D57541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D29C0"/>
    <w:rsid w:val="00DD5792"/>
    <w:rsid w:val="00DD5F59"/>
    <w:rsid w:val="00DE79CE"/>
    <w:rsid w:val="00DF3FD0"/>
    <w:rsid w:val="00DF462B"/>
    <w:rsid w:val="00DF4F41"/>
    <w:rsid w:val="00E03E3B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740D"/>
    <w:rsid w:val="00E3014A"/>
    <w:rsid w:val="00E3111E"/>
    <w:rsid w:val="00E35279"/>
    <w:rsid w:val="00E35890"/>
    <w:rsid w:val="00E37361"/>
    <w:rsid w:val="00E44A18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3E8E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D26E3"/>
    <w:rsid w:val="00ED3579"/>
    <w:rsid w:val="00ED39ED"/>
    <w:rsid w:val="00EE3F57"/>
    <w:rsid w:val="00EE560B"/>
    <w:rsid w:val="00EE6FA3"/>
    <w:rsid w:val="00EF4C35"/>
    <w:rsid w:val="00EF6EBD"/>
    <w:rsid w:val="00F02C84"/>
    <w:rsid w:val="00F04DDB"/>
    <w:rsid w:val="00F04E07"/>
    <w:rsid w:val="00F059EF"/>
    <w:rsid w:val="00F1141D"/>
    <w:rsid w:val="00F1517F"/>
    <w:rsid w:val="00F15E92"/>
    <w:rsid w:val="00F16132"/>
    <w:rsid w:val="00F16574"/>
    <w:rsid w:val="00F25591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6A37"/>
    <w:rsid w:val="00F80DD9"/>
    <w:rsid w:val="00F8348A"/>
    <w:rsid w:val="00F870CB"/>
    <w:rsid w:val="00F87C39"/>
    <w:rsid w:val="00F917B3"/>
    <w:rsid w:val="00F92686"/>
    <w:rsid w:val="00FA1B9F"/>
    <w:rsid w:val="00FA4B68"/>
    <w:rsid w:val="00FB1752"/>
    <w:rsid w:val="00FB247F"/>
    <w:rsid w:val="00FB600B"/>
    <w:rsid w:val="00FB60C1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67FF57E6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1926DCC0-5813-406B-8039-13C972D717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07</TotalTime>
  <Pages>4</Pages>
  <Words>874</Words>
  <Characters>4987</Characters>
  <Application>Microsoft Office Word</Application>
  <DocSecurity>0</DocSecurity>
  <Lines>997</Lines>
  <Paragraphs>450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411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11</cp:revision>
  <cp:lastPrinted>2017-04-03T16:38:00Z</cp:lastPrinted>
  <dcterms:created xsi:type="dcterms:W3CDTF">2017-10-04T08:07:00Z</dcterms:created>
  <dcterms:modified xsi:type="dcterms:W3CDTF">2017-10-04T1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